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4A999B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2661900</wp:posOffset>
            </wp:positionV>
            <wp:extent cx="381000" cy="304800"/>
            <wp:effectExtent l="0" t="0" r="0" b="0"/>
            <wp:wrapNone/>
            <wp:docPr id="100218" name="图片 100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8" name="图片 10021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达州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高中阶段学校招生统一考试暨初中学业水平考试数学</w:t>
      </w:r>
    </w:p>
    <w:p w14:paraId="73834B6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考试为闭卷考试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，本试卷分为第Ⅰ卷（选择题）和第Ⅱ卷（非选择题）两部分，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．</w:t>
      </w:r>
    </w:p>
    <w:p w14:paraId="3C96416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温馨提示：</w:t>
      </w:r>
    </w:p>
    <w:p w14:paraId="0169446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需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将自己的姓名、准考证号、座位号正确填写在答题卡对应位置．待监考老师粘贴条形码后，再认真核对条形码上的信息与自己的准考证上的信息是否一致．</w:t>
      </w:r>
    </w:p>
    <w:p w14:paraId="25CEB0E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必须使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在答题卡相应位置规范填涂．如需改动，用橡皮擦擦干净后，再选涂其他答案标号；非选择题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作答，答案必须写在答题卡对应的框内，超出答题区答案无效；在草稿纸、试题卷上作答无效．</w:t>
      </w:r>
    </w:p>
    <w:p w14:paraId="5CE10B5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保持答题卡整洁，不要折叠、弄破、弄皱，不得使用涂改液、修正带、刮纸刀．</w:t>
      </w:r>
    </w:p>
    <w:p w14:paraId="4D67F93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将试卷及答题卡一并交回．</w:t>
      </w:r>
    </w:p>
    <w:p w14:paraId="63CEB4D5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）</w:t>
      </w:r>
    </w:p>
    <w:p w14:paraId="1609A5C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</w:t>
      </w:r>
    </w:p>
    <w:p w14:paraId="2A9B503B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四个数中，最小的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7A4E41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-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</w:p>
    <w:p w14:paraId="065E2F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以下“绿色食品、响应环保、可回收物、节水”四个标志图案中，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BFC38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04850" cy="7048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52475" cy="7524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42950" cy="7334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85800" cy="67627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CEC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日，达州金垭机场正式通航．金亚机场位于达州高新区，占地总面积</w:t>
      </w:r>
      <w:r>
        <w:rPr>
          <w:rFonts w:eastAsia="Times New Roman" w:cs="Times New Roman"/>
          <w:color w:val="000000"/>
        </w:rPr>
        <w:t>2940</w:t>
      </w:r>
      <w:r>
        <w:rPr>
          <w:rFonts w:ascii="宋体" w:hAnsi="宋体"/>
          <w:color w:val="000000"/>
        </w:rPr>
        <w:t>亩，概算投资约为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亿元．数据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亿元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D44C1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9pt;width:54.25pt;" o:ole="t" filled="f" o:preferrelative="t" stroked="f" coordsize="21600,21600">
            <v:path/>
            <v:fill on="f" focussize="0,0"/>
            <v:stroke on="f" joinstyle="miter"/>
            <v:imagedata r:id="rId18" o:title="eqId962265a1413fbe122411b68ee38be1f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9pt;width:59.85pt;" o:ole="t" filled="f" o:preferrelative="t" stroked="f" coordsize="21600,21600">
            <v:path/>
            <v:fill on="f" focussize="0,0"/>
            <v:stroke on="f" joinstyle="miter"/>
            <v:imagedata r:id="rId20" o:title="eqIdb8b3fd27e4c1286acf760f84c376ac9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22" o:title="eqId1a3086e403a2b0c0628af5ed566a3172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57.05pt;" o:ole="t" filled="f" o:preferrelative="t" stroked="f" coordsize="21600,21600">
            <v:path/>
            <v:fill on="f" focussize="0,0"/>
            <v:stroke on="f" joinstyle="miter"/>
            <v:imagedata r:id="rId24" o:title="eqId4575fe07b9be137ea78d26d813d9880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/>
          <w:color w:val="000000"/>
        </w:rPr>
        <w:t>元</w:t>
      </w:r>
    </w:p>
    <w:p w14:paraId="3646C1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6" o:title="eqIdb0fff774b4b0087a6f304ce930d359b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15pt;width:20.55pt;" o:ole="t" filled="f" o:preferrelative="t" stroked="f" coordsize="21600,21600">
            <v:path/>
            <v:fill on="f" focussize="0,0"/>
            <v:stroke on="f" joinstyle="miter"/>
            <v:imagedata r:id="rId28" o:title="eqId49b50357a6545cae8348e3059312f52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/>
          <w:color w:val="000000"/>
        </w:rPr>
        <w:t>分别交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30" o:title="eqIdf52a58fbaf4fea03567e88a9f0f6e37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2" o:title="eqId9d78abbad68bbbf12af10cd40ef4c35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将一个含有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角的直角三角尺按如图所示的方式摆放，若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34" o:title="eqId1297dbc8a450d719f0edcfadcac9f11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36" o:title="eqId72b6b12ebb934efc5bef6ae9a5b1623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/>
          <w:color w:val="000000"/>
        </w:rPr>
        <w:t>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AC48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04950" cy="13335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D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5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5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5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5°</w:t>
      </w:r>
    </w:p>
    <w:p w14:paraId="2E396C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中国清代算书《御制数理精蕴》中有这样一题：“马四匹、牛六头，共价四十八两（</w:t>
      </w:r>
      <w:r>
        <w:rPr>
          <w:rFonts w:eastAsia="Times New Roman" w:cs="Times New Roman"/>
          <w:color w:val="000000"/>
        </w:rPr>
        <w:t>‘</w:t>
      </w:r>
      <w:r>
        <w:rPr>
          <w:rFonts w:ascii="宋体" w:hAnsi="宋体"/>
          <w:color w:val="000000"/>
        </w:rPr>
        <w:t>两</w:t>
      </w:r>
      <w:r>
        <w:rPr>
          <w:rFonts w:eastAsia="Times New Roman" w:cs="Times New Roman"/>
          <w:color w:val="000000"/>
        </w:rPr>
        <w:t>’</w:t>
      </w:r>
      <w:r>
        <w:rPr>
          <w:rFonts w:ascii="宋体" w:hAnsi="宋体"/>
          <w:color w:val="000000"/>
        </w:rPr>
        <w:t>为我国古代货币单位）；马二匹、牛五头，共价三十八两，阀马、牛各价几何？”设马每匹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两，牛每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两，根据题意可列方程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3C283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6.45pt;width:69.2pt;" o:ole="t" filled="f" o:preferrelative="t" stroked="f" coordsize="21600,21600">
            <v:path/>
            <v:fill on="f" focussize="0,0"/>
            <v:stroke on="f" joinstyle="miter"/>
            <v:imagedata r:id="rId39" o:title="eqIdee0cda46c6bfaea9b314ca3fe42ac18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6.45pt;width:70.15pt;" o:ole="t" filled="f" o:preferrelative="t" stroked="f" coordsize="21600,21600">
            <v:path/>
            <v:fill on="f" focussize="0,0"/>
            <v:stroke on="f" joinstyle="miter"/>
            <v:imagedata r:id="rId41" o:title="eqId21e2d4a13323060e585405a39127832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6.45pt;width:70.15pt;" o:ole="t" filled="f" o:preferrelative="t" stroked="f" coordsize="21600,21600">
            <v:path/>
            <v:fill on="f" focussize="0,0"/>
            <v:stroke on="f" joinstyle="miter"/>
            <v:imagedata r:id="rId43" o:title="eqIdb6d1a38d7b00e6df4c003bcfc1e5f70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6.45pt;width:70.15pt;" o:ole="t" filled="f" o:preferrelative="t" stroked="f" coordsize="21600,21600">
            <v:path/>
            <v:fill on="f" focussize="0,0"/>
            <v:stroke on="f" joinstyle="miter"/>
            <v:imagedata r:id="rId45" o:title="eqId61ae68ba8d7b0220d22a03627405949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</w:p>
    <w:p w14:paraId="0D2811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命题是真命题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7508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相等的两个角是对顶角</w:t>
      </w:r>
    </w:p>
    <w:p w14:paraId="7711A9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相等的圆周角所对的弧相等</w:t>
      </w:r>
    </w:p>
    <w:p w14:paraId="1676E9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7" o:title="eqIdc6a46e678bf9d2df5ad4c782b3dc22f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49" o:title="eqIdf0cee165c7a747253e69ab1a6e6a707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 w14:paraId="294E1B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在一个不透明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30384876" name="图片 830384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384876" name="图片 830384876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箱子里放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白球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红球，它们除颜色外其余都相同，从箱子里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摸到白球的概率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52" o:title="eqId4dac452fbb5ef6dd653e7fbbef63948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</w:p>
    <w:p w14:paraId="6EDE0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4" o:title="eqId15c0dbe3c080c4c4636c64803e5c1f7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30" o:title="eqIdf52a58fbaf4fea03567e88a9f0f6e37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/>
          <w:color w:val="000000"/>
        </w:rPr>
        <w:t>边的中点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59" o:title="eqIde6e490f703eb6c9bb1278c78ebc2d66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的延长线上．添加一个条件，使得四边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61" o:title="eqId937b9e610b548398bc46ed29951e7f7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则这个条件可以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1F3EE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95575" cy="14763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E97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1pt;width:50.5pt;" o:ole="t" filled="f" o:preferrelative="t" stroked="f" coordsize="21600,21600">
            <v:path/>
            <v:fill on="f" focussize="0,0"/>
            <v:stroke on="f" joinstyle="miter"/>
            <v:imagedata r:id="rId64" o:title="eqIdeadd3b0db9263dee69c1c4ca20ed1cb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66" o:title="eqId6fe6d389a6c448d92b79d89bc9e8489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68" o:title="eqId8256a7aded59ef1150eb874a4eecdab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70" o:title="eqId967578d2c4086aef3fda57ed4cdae5c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 w14:paraId="6D7C2B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矩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72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30384880" name="图片 830384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384880" name="图片 830384880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30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/>
          <w:color w:val="000000"/>
        </w:rPr>
        <w:t>边上，将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75" o:title="eqIda25c28359f8d8da9eaf4672a6cf8ae4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59" o:title="eqIde6e490f703eb6c9bb1278c78ebc2d66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/>
          <w:color w:val="000000"/>
        </w:rPr>
        <w:t>翻折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恰好落在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/>
          <w:color w:val="000000"/>
        </w:rPr>
        <w:t>边上的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处，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79" o:title="eqIde25bb359e79ebb1ba98ffade42f1354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81" o:title="eqIdb7cbfaec1d9dcaaf159b06016343611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83" o:title="eqId03902478df1a55bc99703210bccab91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7F4CD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0668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A55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8</w:t>
      </w:r>
    </w:p>
    <w:p w14:paraId="059E4D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的曲边三角形可按下述方法作出：作等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4" o:title="eqId15c0dbe3c080c4c4636c64803e5c1f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/>
          <w:color w:val="000000"/>
        </w:rPr>
        <w:t>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30" o:title="eqIdf52a58fbaf4fea03567e88a9f0f6e37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/>
          <w:color w:val="000000"/>
        </w:rPr>
        <w:t>长为半径作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7.75pt;width:20.55pt;" o:ole="t" filled="f" o:preferrelative="t" stroked="f" coordsize="21600,21600">
            <v:path/>
            <v:fill on="f" focussize="0,0"/>
            <v:stroke on="f" joinstyle="miter"/>
            <v:imagedata r:id="rId88" o:title="eqIded41d321f4c0717ac5b443aad942d9a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7.75pt;width:20.55pt;" o:ole="t" filled="f" o:preferrelative="t" stroked="f" coordsize="21600,21600">
            <v:path/>
            <v:fill on="f" focussize="0,0"/>
            <v:stroke on="f" joinstyle="miter"/>
            <v:imagedata r:id="rId90" o:title="eqId667349d99185bb045030b733352ff7f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85pt;width:20.55pt;" o:ole="t" filled="f" o:preferrelative="t" stroked="f" coordsize="21600,21600">
            <v:path/>
            <v:fill on="f" focussize="0,0"/>
            <v:stroke on="f" joinstyle="miter"/>
            <v:imagedata r:id="rId92" o:title="eqId16d65cecaf8a3dc2953f4109c75a981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/>
          <w:color w:val="000000"/>
        </w:rPr>
        <w:t>，三弧所围成的图形就是一个曲边三角形．如果一个曲边三角形的周长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94" o:title="eqId35e2d7c958e99bcd9d7f251c19ee354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/>
          <w:color w:val="000000"/>
        </w:rPr>
        <w:t>，则此曲边三角形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D561F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285875" cy="11620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5E1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97" o:title="eqIdb0b5b81e15d0bb5980a215849601211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99" o:title="eqIdcd82109a18d9efff0d5725a891873ea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94" o:title="eqId35e2d7c958e99bcd9d7f251c19ee3544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7.75pt;width:35.55pt;" o:ole="t" filled="f" o:preferrelative="t" stroked="f" coordsize="21600,21600">
            <v:path/>
            <v:fill on="f" focussize="0,0"/>
            <v:stroke on="f" joinstyle="miter"/>
            <v:imagedata r:id="rId102" o:title="eqIdb1999d1d46e5d0af9c296d704a0c38e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</w:p>
    <w:p w14:paraId="4DD03B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二次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7.75pt;width:76.7pt;" o:ole="t" filled="f" o:preferrelative="t" stroked="f" coordsize="21600,21600">
            <v:path/>
            <v:fill on="f" focussize="0,0"/>
            <v:stroke on="f" joinstyle="miter"/>
            <v:imagedata r:id="rId104" o:title="eqIda90385c676848de67293e3ed6bc000f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30384879" name="图片 830384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384879" name="图片 830384879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部分图象如图所示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9pt;width:33.65pt;" o:ole="t" filled="f" o:preferrelative="t" stroked="f" coordsize="21600,21600">
            <v:path/>
            <v:fill on="f" focussize="0,0"/>
            <v:stroke on="f" joinstyle="miter"/>
            <v:imagedata r:id="rId106" o:title="eqId3953bfeb398bab2b2ba61b3e6bf0a22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/>
          <w:color w:val="000000"/>
        </w:rPr>
        <w:t>，对称轴为直线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08" o:title="eqId9b384412acba251d87902ab928902f1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/>
          <w:color w:val="000000"/>
        </w:rPr>
        <w:t>．以下结论：①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110" o:title="eqId73c21bd0bd90a89b7ff5ac0eacf612a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112" o:title="eqId6442958bd5b5f8ac690b33ea0bccdd0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/>
          <w:color w:val="000000"/>
        </w:rPr>
        <w:t>；③对于任意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都有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9pt;width:86.95pt;" o:ole="t" filled="f" o:preferrelative="t" stroked="f" coordsize="21600,21600">
            <v:path/>
            <v:fill on="f" focussize="0,0"/>
            <v:stroke on="f" joinstyle="miter"/>
            <v:imagedata r:id="rId114" o:title="eqIdf0054c44a9ea2962c425d904e9d1dd9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/>
          <w:color w:val="000000"/>
        </w:rPr>
        <w:t>成立；④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55pt;width:40.2pt;" o:ole="t" filled="f" o:preferrelative="t" stroked="f" coordsize="21600,21600">
            <v:path/>
            <v:fill on="f" focussize="0,0"/>
            <v:stroke on="f" joinstyle="miter"/>
            <v:imagedata r:id="rId116" o:title="eqId6398eef9eb9bb7cfe249a832b7f035e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4.6pt;width:40.2pt;" o:ole="t" filled="f" o:preferrelative="t" stroked="f" coordsize="21600,21600">
            <v:path/>
            <v:fill on="f" focussize="0,0"/>
            <v:stroke on="f" joinstyle="miter"/>
            <v:imagedata r:id="rId118" o:title="eqIde5216b49c650667b8f1d0213f64bc14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55pt;width:33.65pt;" o:ole="t" filled="f" o:preferrelative="t" stroked="f" coordsize="21600,21600">
            <v:path/>
            <v:fill on="f" focussize="0,0"/>
            <v:stroke on="f" joinstyle="miter"/>
            <v:imagedata r:id="rId120" o:title="eqIdeafbed6cc8f95b7e39d37489b5ada78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/>
          <w:color w:val="000000"/>
        </w:rPr>
        <w:t>在该函数图象上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75pt;width:58.9pt;" o:ole="t" filled="f" o:preferrelative="t" stroked="f" coordsize="21600,21600">
            <v:path/>
            <v:fill on="f" focussize="0,0"/>
            <v:stroke on="f" joinstyle="miter"/>
            <v:imagedata r:id="rId122" o:title="eqIdda51248832d1ef41e0577d630969783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/>
          <w:color w:val="000000"/>
        </w:rPr>
        <w:t>；⑤方程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1.5pt;width:81.35pt;" o:ole="t" filled="f" o:preferrelative="t" stroked="f" coordsize="21600,21600">
            <v:path/>
            <v:fill on="f" focussize="0,0"/>
            <v:stroke on="f" joinstyle="miter"/>
            <v:imagedata r:id="rId124" o:title="eqId5d7770dfb9b56f791cd4287172ab3d0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126" o:title="eqId6fbd0d953e749f4fa93845f38231406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常数）的所有根的和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．其中正确结论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5F87D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33875" cy="38862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271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</w:p>
    <w:p w14:paraId="2CE5EBA0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）</w:t>
      </w:r>
    </w:p>
    <w:p w14:paraId="4EE203D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576431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计算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129" o:title="eqId6a17fbc41687645669dc8b8a75197ff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9255F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31" o:title="eqId2f8f88798ec42a58dccd212586382b2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133" o:title="eqId7e3262fc038bbec5e7c8cc47df08bef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135" o:title="eqIdb030708f7e622f3f992649b21eec6b4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/>
          <w:color w:val="000000"/>
        </w:rPr>
        <w:t>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圆心，大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137" o:title="eqId20d49404351575703cfe8325d1352ec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分别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作直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139" o:title="eqId411461db15ee8086332c531e086c40c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83" o:title="eqId03902478df1a55bc99703210bccab91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143" o:title="eqId5157b42da58d55daad27d98b2fec15f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/>
          <w:color w:val="000000"/>
        </w:rPr>
        <w:t>的度数为_____．</w:t>
      </w:r>
    </w:p>
    <w:p w14:paraId="5B7D1D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76425" cy="16097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E34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菱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72" o:title="eqId411b38a18046fea8e9fab1f9f9b80a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/>
          <w:color w:val="000000"/>
        </w:rPr>
        <w:t>的对角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47" o:title="eqId60ef95894ceebaf236170e8832dcf7e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1pt;width:19.65pt;" o:ole="t" filled="f" o:preferrelative="t" stroked="f" coordsize="21600,21600">
            <v:path/>
            <v:fill on="f" focussize="0,0"/>
            <v:stroke on="f" joinstyle="miter"/>
            <v:imagedata r:id="rId149" o:title="eqIdd40b319212a7e7528b053e1c7097e96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51" o:title="eqId1dde8112e8eb968fd042418dd632759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53" o:title="eqId33f769d040ba926b022c56960e1b26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<v:path/>
            <v:fill on="f" focussize="0,0"/>
            <v:stroke on="f" joinstyle="miter"/>
            <v:imagedata r:id="rId155" o:title="eqId11c85409e4c685f7dbadae2de3cf9a0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宋体" w:hAnsi="宋体"/>
          <w:color w:val="000000"/>
        </w:rPr>
        <w:t>，则菱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72" o:title="eqId411b38a18046fea8e9fab1f9f9b80a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/>
          <w:color w:val="000000"/>
        </w:rPr>
        <w:t>的周长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0AF0CD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9810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2B6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组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51.45pt;width:68.25pt;" o:ole="t" filled="f" o:preferrelative="t" stroked="f" coordsize="21600,21600">
            <v:path/>
            <v:fill on="f" focussize="0,0"/>
            <v:stroke on="f" joinstyle="miter"/>
            <v:imagedata r:id="rId159" o:title="eqIda232a28a7f0fd7d72fec27685d371a4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/>
          <w:color w:val="000000"/>
        </w:rPr>
        <w:t>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整数解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5829FB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人们把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3.65pt;width:72.95pt;" o:ole="t" filled="f" o:preferrelative="t" stroked="f" coordsize="21600,21600">
            <v:path/>
            <v:fill on="f" focussize="0,0"/>
            <v:stroke on="f" joinstyle="miter"/>
            <v:imagedata r:id="rId161" o:title="eqId3feb6b6ef4069134061525264fab958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/>
          <w:color w:val="000000"/>
        </w:rPr>
        <w:t>这个数叫做黄金比，著名数学家华罗庚优选法中的“</w:t>
      </w:r>
      <w:r>
        <w:rPr>
          <w:rFonts w:eastAsia="Times New Roman" w:cs="Times New Roman"/>
          <w:color w:val="000000"/>
        </w:rPr>
        <w:t>0.618</w:t>
      </w:r>
      <w:r>
        <w:rPr>
          <w:rFonts w:ascii="宋体" w:hAnsi="宋体"/>
          <w:color w:val="000000"/>
        </w:rPr>
        <w:t>法”就应用了黄金比．设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3.65pt;width:53.3pt;" o:ole="t" filled="f" o:preferrelative="t" stroked="f" coordsize="21600,21600">
            <v:path/>
            <v:fill on="f" focussize="0,0"/>
            <v:stroke on="f" joinstyle="miter"/>
            <v:imagedata r:id="rId163" o:title="eqIde95405ea0b6665d93efdf9c9e89f37a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3.65pt;width:52.35pt;" o:ole="t" filled="f" o:preferrelative="t" stroked="f" coordsize="21600,21600">
            <v:path/>
            <v:fill on="f" focussize="0,0"/>
            <v:stroke on="f" joinstyle="miter"/>
            <v:imagedata r:id="rId165" o:title="eqIdbf2c3f6507cd5bf7af07679e5dcb230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85pt;width:81.35pt;" o:ole="t" filled="f" o:preferrelative="t" stroked="f" coordsize="21600,21600">
            <v:path/>
            <v:fill on="f" focussize="0,0"/>
            <v:stroke on="f" joinstyle="miter"/>
            <v:imagedata r:id="rId167" o:title="eqId606bfaf6aae01a1c8610bd33b60103a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85pt;width:93.5pt;" o:ole="t" filled="f" o:preferrelative="t" stroked="f" coordsize="21600,21600">
            <v:path/>
            <v:fill on="f" focussize="0,0"/>
            <v:stroke on="f" joinstyle="miter"/>
            <v:imagedata r:id="rId169" o:title="eqId0c394bcd72fdb5f48b8c40707266c5b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/>
          <w:color w:val="000000"/>
        </w:rPr>
        <w:t>，…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85pt;width:111.25pt;" o:ole="t" filled="f" o:preferrelative="t" stroked="f" coordsize="21600,21600">
            <v:path/>
            <v:fill on="f" focussize="0,0"/>
            <v:stroke on="f" joinstyle="miter"/>
            <v:imagedata r:id="rId171" o:title="eqId82a93488b34986fd79324d62f1b1946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.7pt;width:93.5pt;" o:ole="t" filled="f" o:preferrelative="t" stroked="f" coordsize="21600,21600">
            <v:path/>
            <v:fill on="f" focussize="0,0"/>
            <v:stroke on="f" joinstyle="miter"/>
            <v:imagedata r:id="rId173" o:title="eqId209600e872a4f5b9fad8be321bdef96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/>
          <w:color w:val="000000"/>
        </w:rPr>
        <w:t>_______．</w:t>
      </w:r>
    </w:p>
    <w:p w14:paraId="2D6D8C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72" o:title="eqId411b38a18046fea8e9fab1f9f9b80a5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83" o:title="eqId03902478df1a55bc99703210bccab91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2" o:title="eqId9d78abbad68bbbf12af10cd40ef4c35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/>
          <w:color w:val="000000"/>
        </w:rPr>
        <w:t>边上的动点（不与端点重合），连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78" o:title="eqId85c4bdfb0db1e31e8459df1d15f9ab5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80" o:title="eqId274cf35acb4a1748d15c39d15a9bea7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宋体" w:hAnsi="宋体"/>
          <w:color w:val="000000"/>
        </w:rPr>
        <w:t>，分别交对角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47" o:title="eqId60ef95894ceebaf236170e8832dcf7e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运动过程中，始终保持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95pt;width:65.45pt;" o:ole="t" filled="f" o:preferrelative="t" stroked="f" coordsize="21600,21600">
            <v:path/>
            <v:fill on="f" focussize="0,0"/>
            <v:stroke on="f" joinstyle="miter"/>
            <v:imagedata r:id="rId183" o:title="eqIdf83910639ac9ea98d4980fd0820178d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15pt;width:20.55pt;" o:ole="t" filled="f" o:preferrelative="t" stroked="f" coordsize="21600,21600">
            <v:path/>
            <v:fill on="f" focussize="0,0"/>
            <v:stroke on="f" joinstyle="miter"/>
            <v:imagedata r:id="rId28" o:title="eqId49b50357a6545cae8348e3059312f52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86" o:title="eqId4fb26d84907c923278ac4626a9d5894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88" o:title="eqIde0629ce42392a7fe9be21d25c39c3e6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/>
          <w:color w:val="000000"/>
        </w:rPr>
        <w:t>．以下结论：①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15pt;width:42.1pt;" o:ole="t" filled="f" o:preferrelative="t" stroked="f" coordsize="21600,21600">
            <v:path/>
            <v:fill on="f" focussize="0,0"/>
            <v:stroke on="f" joinstyle="miter"/>
            <v:imagedata r:id="rId190" o:title="eqId32d0710321d97361e5782124bbf7f0c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05pt;width:86.95pt;" o:ole="t" filled="f" o:preferrelative="t" stroked="f" coordsize="21600,21600">
            <v:path/>
            <v:fill on="f" focussize="0,0"/>
            <v:stroke on="f" joinstyle="miter"/>
            <v:imagedata r:id="rId192" o:title="eqIdc79b8a6e042dd249518eeb8ff6a23b8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/>
          <w:color w:val="000000"/>
        </w:rPr>
        <w:t>；③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9pt;width:74.8pt;" o:ole="t" filled="f" o:preferrelative="t" stroked="f" coordsize="21600,21600">
            <v:path/>
            <v:fill on="f" focussize="0,0"/>
            <v:stroke on="f" joinstyle="miter"/>
            <v:imagedata r:id="rId194" o:title="eqIdd580f5d7cbc0ef369a3056cc3b8d0ae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/>
          <w:color w:val="000000"/>
        </w:rPr>
        <w:t>；④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196" o:title="eqId6c3a4638e2eb4e684b73416fb6a0f34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；⑤若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1pt;width:51.45pt;" o:ole="t" filled="f" o:preferrelative="t" stroked="f" coordsize="21600,21600">
            <v:path/>
            <v:fill on="f" focussize="0,0"/>
            <v:stroke on="f" joinstyle="miter"/>
            <v:imagedata r:id="rId198" o:title="eqId0cd27b64b553f69d1f8f550b9d5b093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连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200" o:title="eqIdc7e4fa04825ac7d071968056322d88b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200" o:title="eqIdc7e4fa04825ac7d071968056322d88b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7.75pt;width:42.1pt;" o:ole="t" filled="f" o:preferrelative="t" stroked="f" coordsize="21600,21600">
            <v:path/>
            <v:fill on="f" focussize="0,0"/>
            <v:stroke on="f" joinstyle="miter"/>
            <v:imagedata r:id="rId203" o:title="eqId3cacfbce303c3aa4f283075b65d44bf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/>
          <w:color w:val="000000"/>
        </w:rPr>
        <w:t>．其中所有正确结论的序号是____．</w:t>
      </w:r>
    </w:p>
    <w:p w14:paraId="7448D8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28750" cy="14763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8923B7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解答时应写出必要的文字说明、证明过程或演算步骤</w:t>
      </w:r>
    </w:p>
    <w:p w14:paraId="17106F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7.4pt;width:155.2pt;" o:ole="t" filled="f" o:preferrelative="t" stroked="f" coordsize="21600,21600">
            <v:path/>
            <v:fill on="f" focussize="0,0"/>
            <v:stroke on="f" joinstyle="miter"/>
            <v:imagedata r:id="rId206" o:title="eqIdc53d07e2d45471aa68fdc1168acb82a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BCC1E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化简求值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7.4pt;width:140.25pt;" o:ole="t" filled="f" o:preferrelative="t" stroked="f" coordsize="21600,21600">
            <v:path/>
            <v:fill on="f" focussize="0,0"/>
            <v:stroke on="f" joinstyle="miter"/>
            <v:imagedata r:id="rId208" o:title="eqIdf97031d2cf3908cdfb08bd3a0300d75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7.75pt;width:49.55pt;" o:ole="t" filled="f" o:preferrelative="t" stroked="f" coordsize="21600,21600">
            <v:path/>
            <v:fill on="f" focussize="0,0"/>
            <v:stroke on="f" joinstyle="miter"/>
            <v:imagedata r:id="rId210" o:title="eqIdf57770796a401eef8d7144a98a42ab4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EF0E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“防溺水”是校园安全教育工作的重点之一．某校为确保学生安全，开展了“远离溺水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珍爱生命”的防溺水安全知识竞赛．现从该校七、八年级中各随机抽取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学生的竞赛成绩（百分制）进行整理和分析（成绩得分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，共分成四组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212" o:title="eqIdd5efbb238a2b502a2e0c9d2ce39fd89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214" o:title="eqId856ef0b96766c8fd1e8de1158294629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216" o:title="eqIdf15aa03065944eecb4aea1c95ab46a4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95pt;width:54.25pt;" o:ole="t" filled="f" o:preferrelative="t" stroked="f" coordsize="21600,21600">
            <v:path/>
            <v:fill on="f" focussize="0,0"/>
            <v:stroke on="f" joinstyle="miter"/>
            <v:imagedata r:id="rId218" o:title="eqIdd5e0d0b1c6c80a28e6d8da548f894da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/>
          <w:color w:val="000000"/>
        </w:rPr>
        <w:t>），下面给出了部分信息：</w:t>
      </w:r>
    </w:p>
    <w:p w14:paraId="431C7B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七年级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学生的竞赛成绩是：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．</w:t>
      </w:r>
    </w:p>
    <w:p w14:paraId="2875B1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八年级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名学生的竞赛成绩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中的数据是：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4</w:t>
      </w:r>
      <w:r>
        <w:rPr>
          <w:rFonts w:ascii="宋体" w:hAnsi="宋体"/>
          <w:color w:val="000000"/>
        </w:rPr>
        <w:t>．</w:t>
      </w:r>
    </w:p>
    <w:p w14:paraId="79CD4D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七、八年级抽取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830384877" name="图片 830384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384877" name="图片 830384877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学生竞赛成绩统计表</w:t>
      </w:r>
    </w:p>
    <w:tbl>
      <w:tblPr>
        <w:tblStyle w:val="5"/>
        <w:tblW w:w="44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70"/>
        <w:gridCol w:w="1470"/>
        <w:gridCol w:w="1470"/>
      </w:tblGrid>
      <w:tr w14:paraId="786DE0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E6759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年级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BE81D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七年级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DE229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八年级</w:t>
            </w:r>
          </w:p>
        </w:tc>
      </w:tr>
      <w:tr w14:paraId="755F38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BFE88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3E0F6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2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31432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2</w:t>
            </w:r>
          </w:p>
        </w:tc>
      </w:tr>
      <w:tr w14:paraId="01286F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3CDBB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792BE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6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15233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</w:tr>
      <w:tr w14:paraId="4B18EE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98D14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5308B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3D6E5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8</w:t>
            </w:r>
          </w:p>
        </w:tc>
      </w:tr>
      <w:tr w14:paraId="4F3B82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442F6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差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9038E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.6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671D0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</w:t>
            </w:r>
          </w:p>
        </w:tc>
      </w:tr>
    </w:tbl>
    <w:p w14:paraId="5299D7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八年级抽取的学生竞赛成绩扇形统计图</w:t>
      </w:r>
    </w:p>
    <w:p w14:paraId="5A59C6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81125" cy="12287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926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25E252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上述图表中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221" o:title="eqId380bbacf854e30e2e747fc286d2b999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23" o:title="eqId5ccd4162c7d09f970cb77cadacdbe52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2pt;width:21.5pt;" o:ole="t" filled="f" o:preferrelative="t" stroked="f" coordsize="21600,21600">
            <v:path/>
            <v:fill on="f" focussize="0,0"/>
            <v:stroke on="f" joinstyle="miter"/>
            <v:imagedata r:id="rId225" o:title="eqIda6c57bbef89a37f1a3808c0ceeac0c2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14:paraId="55C550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以上数据，你认为该校七、八年级中哪个年级学生掌握防溺水安全知识较好？请说明理由（一条理由即可）；</w:t>
      </w:r>
    </w:p>
    <w:p w14:paraId="382B8B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该校七、八年级共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人参加了此次竞赛活动，估计参加此次竞赛活动成绩优秀（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227" o:title="eqId51d2e506b5db5c5d5db4d64547f7db3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/>
          <w:color w:val="000000"/>
        </w:rPr>
        <w:t>）的学生人数是多少？</w:t>
      </w:r>
    </w:p>
    <w:p w14:paraId="4A8EB5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老年活动中心欲在一房前</w:t>
      </w:r>
      <w:r>
        <w:rPr>
          <w:rFonts w:eastAsia="Times New Roman" w:cs="Times New Roman"/>
          <w:color w:val="000000"/>
        </w:rPr>
        <w:t>3m</w:t>
      </w:r>
      <w:r>
        <w:rPr>
          <w:rFonts w:ascii="宋体" w:hAnsi="宋体"/>
          <w:color w:val="000000"/>
        </w:rPr>
        <w:t>高的前墙（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30" o:title="eqIdf52a58fbaf4fea03567e88a9f0f6e37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/>
          <w:color w:val="000000"/>
        </w:rPr>
        <w:t>）上安装一遮阳篷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/>
          <w:color w:val="000000"/>
        </w:rPr>
        <w:t>，使正午时刻房前能有</w:t>
      </w:r>
      <w:r>
        <w:rPr>
          <w:rFonts w:eastAsia="Times New Roman" w:cs="Times New Roman"/>
          <w:color w:val="000000"/>
        </w:rPr>
        <w:t>2m</w:t>
      </w:r>
      <w:r>
        <w:rPr>
          <w:rFonts w:ascii="宋体" w:hAnsi="宋体"/>
          <w:color w:val="000000"/>
        </w:rPr>
        <w:t>宽的阴影处（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83" o:title="eqId03902478df1a55bc99703210bccab91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/>
          <w:color w:val="000000"/>
        </w:rPr>
        <w:t>）以供纳凉，假设此地某日正午时刻太阳光与水平地面的夹角为</w:t>
      </w:r>
      <w:r>
        <w:rPr>
          <w:rFonts w:eastAsia="Times New Roman" w:cs="Times New Roman"/>
          <w:color w:val="000000"/>
        </w:rPr>
        <w:t>63.4°</w:t>
      </w:r>
      <w:r>
        <w:rPr>
          <w:rFonts w:ascii="宋体" w:hAnsi="宋体"/>
          <w:color w:val="000000"/>
        </w:rPr>
        <w:t>，遮阳篷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宋体" w:hAnsi="宋体"/>
          <w:color w:val="000000"/>
        </w:rPr>
        <w:t>与水平面的夹角为</w:t>
      </w:r>
      <w:r>
        <w:rPr>
          <w:rFonts w:eastAsia="Times New Roman" w:cs="Times New Roman"/>
          <w:color w:val="000000"/>
        </w:rPr>
        <w:t>10°</w:t>
      </w:r>
      <w:r>
        <w:rPr>
          <w:rFonts w:ascii="宋体" w:hAnsi="宋体"/>
          <w:color w:val="000000"/>
        </w:rPr>
        <w:t>，如图为侧面示意图，请你求出此遮阳篷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宋体" w:hAnsi="宋体"/>
          <w:color w:val="000000"/>
        </w:rPr>
        <w:t>的长度（结果精确到</w:t>
      </w:r>
      <w:r>
        <w:rPr>
          <w:rFonts w:eastAsia="Times New Roman" w:cs="Times New Roman"/>
          <w:color w:val="000000"/>
        </w:rPr>
        <w:t>0.1m</w:t>
      </w:r>
      <w:r>
        <w:rPr>
          <w:rFonts w:ascii="宋体" w:hAnsi="宋体"/>
          <w:color w:val="000000"/>
        </w:rPr>
        <w:t>）．（参考数据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05pt;width:68.25pt;" o:ole="t" filled="f" o:preferrelative="t" stroked="f" coordsize="21600,21600">
            <v:path/>
            <v:fill on="f" focussize="0,0"/>
            <v:stroke on="f" joinstyle="miter"/>
            <v:imagedata r:id="rId234" o:title="eqIdcea2a2b255db6e9756bf0708aa1deab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236" o:title="eqIdd334ad224b85ce9655518cc522aeeed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238" o:title="eqIdc38221d0533d59b1354605ff0c05025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05pt;width:77.6pt;" o:ole="t" filled="f" o:preferrelative="t" stroked="f" coordsize="21600,21600">
            <v:path/>
            <v:fill on="f" focussize="0,0"/>
            <v:stroke on="f" joinstyle="miter"/>
            <v:imagedata r:id="rId240" o:title="eqId4bcc7cf3e7b616e57e1e351eb39f327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242" o:title="eqId10c5aa1333897e6dbf6c12f919bafd9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244" o:title="eqIda3488411113fa3042d5f6c69e83c459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272639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14954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4E9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商场进货员预测一种应季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恤衫能畅销市场，就用</w:t>
      </w:r>
      <w:r>
        <w:rPr>
          <w:rFonts w:eastAsia="Times New Roman" w:cs="Times New Roman"/>
          <w:color w:val="000000"/>
        </w:rPr>
        <w:t>4000</w:t>
      </w:r>
      <w:r>
        <w:rPr>
          <w:rFonts w:ascii="宋体" w:hAnsi="宋体"/>
          <w:color w:val="000000"/>
        </w:rPr>
        <w:t>元购进一批这种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恤衫，面市后果然供不应求．商场又用</w:t>
      </w:r>
      <w:r>
        <w:rPr>
          <w:rFonts w:eastAsia="Times New Roman" w:cs="Times New Roman"/>
          <w:color w:val="000000"/>
        </w:rPr>
        <w:t>8800</w:t>
      </w:r>
      <w:r>
        <w:rPr>
          <w:rFonts w:ascii="宋体" w:hAnsi="宋体"/>
          <w:color w:val="000000"/>
        </w:rPr>
        <w:t>元购进了第二批这种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恤衫，所购数量是第一批购进量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但每件的进价贵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元．</w:t>
      </w:r>
    </w:p>
    <w:p w14:paraId="0A1F41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该商场购进第一批、第二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恤衫每件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830384878" name="图片 830384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384878" name="图片 830384878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进价分别是多少元？</w:t>
      </w:r>
    </w:p>
    <w:p w14:paraId="7E5B56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如果两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恤衫按相同的标价销售，最后缺码的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件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恤衫按七折优惠售出，要使两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恤衫全部售完后利润率不低于</w:t>
      </w:r>
      <w:r>
        <w:rPr>
          <w:rFonts w:eastAsia="Times New Roman" w:cs="Times New Roman"/>
          <w:color w:val="000000"/>
        </w:rPr>
        <w:t>80%</w:t>
      </w:r>
      <w:r>
        <w:rPr>
          <w:rFonts w:ascii="宋体" w:hAnsi="宋体"/>
          <w:color w:val="000000"/>
        </w:rPr>
        <w:t>（不考虑其他因素），那么每件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恤衫的标价至少是多少元？</w:t>
      </w:r>
    </w:p>
    <w:p w14:paraId="0F03C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一次函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247" o:title="eqId5ab466aedd6e176088d8dee7bc3e3aa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249" o:title="eqId07854693dd2e33f66030d6106eb6e0e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/>
          <w:color w:val="000000"/>
        </w:rPr>
        <w:t>的图象相交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9pt;width:39.25pt;" o:ole="t" filled="f" o:preferrelative="t" stroked="f" coordsize="21600,21600">
            <v:path/>
            <v:fill on="f" focussize="0,0"/>
            <v:stroke on="f" joinstyle="miter"/>
            <v:imagedata r:id="rId251" o:title="eqIdae8bf951fb93181df74a74de54ad54f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分别连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53" o:title="eqIdef4113c492885ba7c47fe42ac792578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255" o:title="eqIdb90e0f35eda1a729fed485f83da5ea9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EA99D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05025" cy="20193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4F3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这个反比例函数的表达式；</w:t>
      </w:r>
    </w:p>
    <w:p w14:paraId="2520EB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258" o:title="eqId866b81a8384cce4f24867baca2e6820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宋体" w:hAnsi="宋体"/>
          <w:color w:val="000000"/>
        </w:rPr>
        <w:t>的面积；</w:t>
      </w:r>
    </w:p>
    <w:p w14:paraId="111F61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平面内是否存在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以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顶点的四边形为平行四边形？若存在，请直接写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若不存在，请说明理由．</w:t>
      </w:r>
    </w:p>
    <w:p w14:paraId="0395D4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31" o:title="eqId2f8f88798ec42a58dccd212586382b2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133" o:title="eqId7e3262fc038bbec5e7c8cc47df08bef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30" o:title="eqIdf52a58fbaf4fea03567e88a9f0f6e37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/>
          <w:color w:val="000000"/>
        </w:rPr>
        <w:t>边上一点，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53" o:title="eqIdef4113c492885ba7c47fe42ac792578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/>
          <w:color w:val="000000"/>
        </w:rPr>
        <w:t>为半径的⊙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51" o:title="eqId1dde8112e8eb968fd042418dd632759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分别交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30" o:title="eqIdf52a58fbaf4fea03567e88a9f0f6e37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47" o:title="eqId60ef95894ceebaf236170e8832dcf7e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宋体" w:hAnsi="宋体"/>
          <w:color w:val="000000"/>
        </w:rPr>
        <w:t>边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2D54F7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33650" cy="20478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C198A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83" o:title="eqId03902478df1a55bc99703210bccab91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270" o:title="eqId7cbce11aa19b8bd2bf6ee5a834e005d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D6821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272" o:title="eqId32f01c4faacedfe56f5127d6c0cc63c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8.05pt;width:65.45pt;" o:ole="t" filled="f" o:preferrelative="t" stroked="f" coordsize="21600,21600">
            <v:path/>
            <v:fill on="f" focussize="0,0"/>
            <v:stroke on="f" joinstyle="miter"/>
            <v:imagedata r:id="rId274" o:title="eqIdfa15d862c41c1a7aa2a1dcd96891f3d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/>
          <w:color w:val="000000"/>
        </w:rPr>
        <w:t>，求⊙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51" o:title="eqId1dde8112e8eb968fd042418dd632759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/>
          <w:color w:val="000000"/>
        </w:rPr>
        <w:t>的半径．</w:t>
      </w:r>
    </w:p>
    <w:p w14:paraId="71204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校一数学兴趣小组在一次合作探究活动中，将两块大小不同的等腰直角三角形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77" o:title="eqId7bef5239ddbb0972700ce01daf9ee7c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/>
          <w:color w:val="000000"/>
        </w:rPr>
        <w:t>和等腰直角三角形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279" o:title="eqId10fc7991ea17d54ff5f4445ac569946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ascii="宋体" w:hAnsi="宋体"/>
          <w:color w:val="000000"/>
        </w:rPr>
        <w:t>，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方式摆放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1pt;width:96.3pt;" o:ole="t" filled="f" o:preferrelative="t" stroked="f" coordsize="21600,21600">
            <v:path/>
            <v:fill on="f" focussize="0,0"/>
            <v:stroke on="f" joinstyle="miter"/>
            <v:imagedata r:id="rId281" o:title="eqIda78f1b109b3c6d2390f0afb8e2513d8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ascii="宋体" w:hAnsi="宋体"/>
          <w:color w:val="000000"/>
        </w:rPr>
        <w:t>，随后保持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4" o:title="eqId15c0dbe3c080c4c4636c64803e5c1f7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ascii="宋体" w:hAnsi="宋体"/>
          <w:color w:val="000000"/>
        </w:rPr>
        <w:t>不动，将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284" o:title="eqIdd631f45bc652539853f236952afa5bb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按逆时针方向旋转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286" o:title="eqIde170f206fdbbd834aad7580c727e2cc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05pt;width:61.7pt;" o:ole="t" filled="f" o:preferrelative="t" stroked="f" coordsize="21600,21600">
            <v:path/>
            <v:fill on="f" focussize="0,0"/>
            <v:stroke on="f" joinstyle="miter"/>
            <v:imagedata r:id="rId288" o:title="eqId708d48b595c17d4dccf9b4086d7e664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ascii="宋体" w:hAnsi="宋体"/>
          <w:color w:val="000000"/>
        </w:rPr>
        <w:t>），连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90" o:title="eqId68a83fdd2ba72a2dba0b6b10bb3e06b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1pt;width:19.65pt;" o:ole="t" filled="f" o:preferrelative="t" stroked="f" coordsize="21600,21600">
            <v:path/>
            <v:fill on="f" focussize="0,0"/>
            <v:stroke on="f" joinstyle="miter"/>
            <v:imagedata r:id="rId149" o:title="eqIdd40b319212a7e7528b053e1c7097e96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1pt;width:19.65pt;" o:ole="t" filled="f" o:preferrelative="t" stroked="f" coordsize="21600,21600">
            <v:path/>
            <v:fill on="f" focussize="0,0"/>
            <v:stroke on="f" joinstyle="miter"/>
            <v:imagedata r:id="rId149" o:title="eqIdd40b319212a7e7528b053e1c7097e96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90" o:title="eqId68a83fdd2ba72a2dba0b6b10bb3e06b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95" o:title="eqId4cae70b8a9d2d2e96dea62c00ced04b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ascii="宋体" w:hAnsi="宋体"/>
          <w:color w:val="000000"/>
        </w:rPr>
        <w:t>．该数学兴趣小组进行如下探究，请你帮忙解答：</w:t>
      </w:r>
    </w:p>
    <w:p w14:paraId="1A8D5E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78244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8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888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75514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55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97748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初步探究】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99" o:title="eqId14dbafa1565aa5fb728b1b6edc1f8a9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/>
          <w:color w:val="000000"/>
        </w:rPr>
        <w:t>时，则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301" o:title="eqId9251dff989f7d60db751b73033dee26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</w:t>
      </w:r>
      <w:r>
        <w:rPr>
          <w:rFonts w:ascii="宋体" w:hAnsi="宋体"/>
          <w:color w:val="000000"/>
        </w:rPr>
        <w:t>；</w:t>
      </w:r>
    </w:p>
    <w:p w14:paraId="10860D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初步探究】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重合时，请直接写出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303" o:title="eqId6aa2b5e09f8ec785c59900a529390a02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80" o:title="eqId274cf35acb4a1748d15c39d15a9bea7b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95" o:title="eqId4cae70b8a9d2d2e96dea62c00ced04b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ascii="宋体" w:hAnsi="宋体"/>
          <w:color w:val="000000"/>
        </w:rPr>
        <w:t>之间的数量关系：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63835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【深入探究】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不重合时，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的结论是否仍然成立？若成立，请给出推理过程；若不成立，请说明理由．</w:t>
      </w:r>
    </w:p>
    <w:p w14:paraId="15C5AE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【拓展延伸】如图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在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4" o:title="eqId15c0dbe3c080c4c4636c64803e5c1f76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284" o:title="eqIdd631f45bc652539853f236952afa5bb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05pt;width:110.35pt;" o:ole="t" filled="f" o:preferrelative="t" stroked="f" coordsize="21600,21600">
            <v:path/>
            <v:fill on="f" focussize="0,0"/>
            <v:stroke on="f" joinstyle="miter"/>
            <v:imagedata r:id="rId309" o:title="eqId0fc75953bf5dcfa4af308c34bf9952d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311" o:title="eqId76bf6a1ddc40eca17f3d5ce18c00bac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313" o:title="eqIde1fd7458509752c375bb49bc5827848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常数）．保持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4" o:title="eqId15c0dbe3c080c4c4636c64803e5c1f7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/>
          <w:color w:val="000000"/>
        </w:rPr>
        <w:t>不动，将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284" o:title="eqIdd631f45bc652539853f236952afa5bb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按逆时针方向旋转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286" o:title="eqIde170f206fdbbd834aad7580c727e2cc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05pt;width:61.7pt;" o:ole="t" filled="f" o:preferrelative="t" stroked="f" coordsize="21600,21600">
            <v:path/>
            <v:fill on="f" focussize="0,0"/>
            <v:stroke on="f" joinstyle="miter"/>
            <v:imagedata r:id="rId288" o:title="eqId708d48b595c17d4dccf9b4086d7e664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  <w:r>
        <w:rPr>
          <w:rFonts w:ascii="宋体" w:hAnsi="宋体"/>
          <w:color w:val="000000"/>
        </w:rPr>
        <w:t>），连接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90" o:title="eqId68a83fdd2ba72a2dba0b6b10bb3e06b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1pt;width:19.65pt;" o:ole="t" filled="f" o:preferrelative="t" stroked="f" coordsize="21600,21600">
            <v:path/>
            <v:fill on="f" focussize="0,0"/>
            <v:stroke on="f" joinstyle="miter"/>
            <v:imagedata r:id="rId149" o:title="eqIdd40b319212a7e7528b053e1c7097e96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1pt;width:19.65pt;" o:ole="t" filled="f" o:preferrelative="t" stroked="f" coordsize="21600,21600">
            <v:path/>
            <v:fill on="f" focussize="0,0"/>
            <v:stroke on="f" joinstyle="miter"/>
            <v:imagedata r:id="rId149" o:title="eqIdd40b319212a7e7528b053e1c7097e96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90" o:title="eqId68a83fdd2ba72a2dba0b6b10bb3e06b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95" o:title="eqId4cae70b8a9d2d2e96dea62c00ced04b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2">
            <o:LockedField>false</o:LockedField>
          </o:OLEObject>
        </w:object>
      </w:r>
      <w:r>
        <w:rPr>
          <w:rFonts w:ascii="宋体" w:hAnsi="宋体"/>
          <w:color w:val="000000"/>
        </w:rPr>
        <w:t>，如图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试探究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303" o:title="eqId6aa2b5e09f8ec785c59900a529390a0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80" o:title="eqId274cf35acb4a1748d15c39d15a9bea7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95" o:title="eqId4cae70b8a9d2d2e96dea62c00ced04b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5">
            <o:LockedField>false</o:LockedField>
          </o:OLEObject>
        </w:object>
      </w:r>
      <w:r>
        <w:rPr>
          <w:rFonts w:ascii="宋体" w:hAnsi="宋体"/>
          <w:color w:val="000000"/>
        </w:rPr>
        <w:t>之间的数量关系，并说明理由．</w:t>
      </w:r>
    </w:p>
    <w:p w14:paraId="15FC7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平面直角坐标系中，已知二次函数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6.85pt;width:72.95pt;" o:ole="t" filled="f" o:preferrelative="t" stroked="f" coordsize="21600,21600">
            <v:path/>
            <v:fill on="f" focussize="0,0"/>
            <v:stroke on="f" joinstyle="miter"/>
            <v:imagedata r:id="rId327" o:title="eqId9a0d44326c214c7a5ecc3068a29ec96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6.85pt;width:42.1pt;" o:ole="t" filled="f" o:preferrelative="t" stroked="f" coordsize="21600,21600">
            <v:path/>
            <v:fill on="f" focussize="0,0"/>
            <v:stroke on="f" joinstyle="miter"/>
            <v:imagedata r:id="rId329" o:title="eqId311497849126f1aaf1da0ec75602eab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9pt;width:36.45pt;" o:ole="t" filled="f" o:preferrelative="t" stroked="f" coordsize="21600,21600">
            <v:path/>
            <v:fill on="f" focussize="0,0"/>
            <v:stroke on="f" joinstyle="miter"/>
            <v:imagedata r:id="rId331" o:title="eqId76d03fa28c117649b0fdfe17eed7b58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0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E8AC6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676775" cy="2838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54A71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二次函数的表达式；</w:t>
      </w:r>
    </w:p>
    <w:p w14:paraId="766FE2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7" o:title="eqId0dc5c9827dfd0be5a9c85962d6ccbfb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3">
            <o:LockedField>false</o:LockedField>
          </o:OLEObject>
        </w:object>
      </w:r>
      <w:r>
        <w:rPr>
          <w:rFonts w:ascii="宋体" w:hAnsi="宋体"/>
          <w:color w:val="000000"/>
        </w:rPr>
        <w:t>，在该二次函数图象上是否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05pt;width:80.4pt;" o:ole="t" filled="f" o:preferrelative="t" stroked="f" coordsize="21600,21600">
            <v:path/>
            <v:fill on="f" focussize="0,0"/>
            <v:stroke on="f" joinstyle="miter"/>
            <v:imagedata r:id="rId335" o:title="eqIdcc96ca3a89fe01107fd365aed95c725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4">
            <o:LockedField>false</o:LockedField>
          </o:OLEObject>
        </w:object>
      </w:r>
      <w:r>
        <w:rPr>
          <w:rFonts w:ascii="宋体" w:hAnsi="宋体"/>
          <w:color w:val="000000"/>
        </w:rPr>
        <w:t>？若存在，请求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：若不存在，请说明理由；</w:t>
      </w:r>
    </w:p>
    <w:p w14:paraId="6EC21646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该二次函数图象的对称轴，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若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方二次函数图象上一动点，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作直线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337" o:title="eqId84d454c82d9e52747563d47b6809924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339" o:title="eqIdcb6ede9761b5b90f8dc137708e1ee90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8">
            <o:LockedField>false</o:LockedField>
          </o:OLEObject>
        </w:object>
      </w:r>
      <w:r>
        <w:rPr>
          <w:rFonts w:ascii="宋体" w:hAnsi="宋体"/>
          <w:color w:val="000000"/>
        </w:rPr>
        <w:t>分别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在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运动过程中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1pt;width:51.45pt;" o:ole="t" filled="f" o:preferrelative="t" stroked="f" coordsize="21600,21600">
            <v:path/>
            <v:fill on="f" focussize="0,0"/>
            <v:stroke on="f" joinstyle="miter"/>
            <v:imagedata r:id="rId341" o:title="eqIdcedbccc47b46d22a7df12e20e2e6f91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0">
            <o:LockedField>false</o:LockedField>
          </o:OLEObject>
        </w:object>
      </w:r>
      <w:r>
        <w:rPr>
          <w:rFonts w:ascii="宋体" w:hAnsi="宋体"/>
          <w:color w:val="000000"/>
        </w:rPr>
        <w:t>的值是否为定值？若是，请求出该定值；若不是，请说明理由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09CE7F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088387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AD493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DA179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8156E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B569CC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6930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3B47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C9B37C9"/>
    <w:rsid w:val="38274566"/>
    <w:rsid w:val="53234782"/>
    <w:rsid w:val="5DB83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5.png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oleObject" Target="embeddings/oleObject37.bin"/><Relationship Id="rId85" Type="http://schemas.openxmlformats.org/officeDocument/2006/relationships/oleObject" Target="embeddings/oleObject36.bin"/><Relationship Id="rId84" Type="http://schemas.openxmlformats.org/officeDocument/2006/relationships/image" Target="media/image40.png"/><Relationship Id="rId83" Type="http://schemas.openxmlformats.org/officeDocument/2006/relationships/image" Target="media/image39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3.bin"/><Relationship Id="rId77" Type="http://schemas.openxmlformats.org/officeDocument/2006/relationships/oleObject" Target="embeddings/oleObject32.bin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png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png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3" Type="http://schemas.openxmlformats.org/officeDocument/2006/relationships/fontTable" Target="fontTable.xml"/><Relationship Id="rId342" Type="http://schemas.openxmlformats.org/officeDocument/2006/relationships/customXml" Target="../customXml/item1.xml"/><Relationship Id="rId341" Type="http://schemas.openxmlformats.org/officeDocument/2006/relationships/image" Target="media/image150.wmf"/><Relationship Id="rId340" Type="http://schemas.openxmlformats.org/officeDocument/2006/relationships/oleObject" Target="embeddings/oleObject182.bin"/><Relationship Id="rId34" Type="http://schemas.openxmlformats.org/officeDocument/2006/relationships/image" Target="media/image15.wmf"/><Relationship Id="rId339" Type="http://schemas.openxmlformats.org/officeDocument/2006/relationships/image" Target="media/image149.wmf"/><Relationship Id="rId338" Type="http://schemas.openxmlformats.org/officeDocument/2006/relationships/oleObject" Target="embeddings/oleObject181.bin"/><Relationship Id="rId337" Type="http://schemas.openxmlformats.org/officeDocument/2006/relationships/image" Target="media/image148.wmf"/><Relationship Id="rId336" Type="http://schemas.openxmlformats.org/officeDocument/2006/relationships/oleObject" Target="embeddings/oleObject180.bin"/><Relationship Id="rId335" Type="http://schemas.openxmlformats.org/officeDocument/2006/relationships/image" Target="media/image147.wmf"/><Relationship Id="rId334" Type="http://schemas.openxmlformats.org/officeDocument/2006/relationships/oleObject" Target="embeddings/oleObject179.bin"/><Relationship Id="rId333" Type="http://schemas.openxmlformats.org/officeDocument/2006/relationships/oleObject" Target="embeddings/oleObject178.bin"/><Relationship Id="rId332" Type="http://schemas.openxmlformats.org/officeDocument/2006/relationships/image" Target="media/image146.png"/><Relationship Id="rId331" Type="http://schemas.openxmlformats.org/officeDocument/2006/relationships/image" Target="media/image145.wmf"/><Relationship Id="rId330" Type="http://schemas.openxmlformats.org/officeDocument/2006/relationships/oleObject" Target="embeddings/oleObject177.bin"/><Relationship Id="rId33" Type="http://schemas.openxmlformats.org/officeDocument/2006/relationships/oleObject" Target="embeddings/oleObject10.bin"/><Relationship Id="rId329" Type="http://schemas.openxmlformats.org/officeDocument/2006/relationships/image" Target="media/image144.wmf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5.bin"/><Relationship Id="rId325" Type="http://schemas.openxmlformats.org/officeDocument/2006/relationships/oleObject" Target="embeddings/oleObject174.bin"/><Relationship Id="rId324" Type="http://schemas.openxmlformats.org/officeDocument/2006/relationships/oleObject" Target="embeddings/oleObject173.bin"/><Relationship Id="rId323" Type="http://schemas.openxmlformats.org/officeDocument/2006/relationships/oleObject" Target="embeddings/oleObject172.bin"/><Relationship Id="rId322" Type="http://schemas.openxmlformats.org/officeDocument/2006/relationships/oleObject" Target="embeddings/oleObject171.bin"/><Relationship Id="rId321" Type="http://schemas.openxmlformats.org/officeDocument/2006/relationships/oleObject" Target="embeddings/oleObject170.bin"/><Relationship Id="rId320" Type="http://schemas.openxmlformats.org/officeDocument/2006/relationships/oleObject" Target="embeddings/oleObject169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68.bin"/><Relationship Id="rId318" Type="http://schemas.openxmlformats.org/officeDocument/2006/relationships/oleObject" Target="embeddings/oleObject167.bin"/><Relationship Id="rId317" Type="http://schemas.openxmlformats.org/officeDocument/2006/relationships/oleObject" Target="embeddings/oleObject166.bin"/><Relationship Id="rId316" Type="http://schemas.openxmlformats.org/officeDocument/2006/relationships/oleObject" Target="embeddings/oleObject165.bin"/><Relationship Id="rId315" Type="http://schemas.openxmlformats.org/officeDocument/2006/relationships/oleObject" Target="embeddings/oleObject164.bin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1.wmf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9.bin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0.bin"/><Relationship Id="rId307" Type="http://schemas.openxmlformats.org/officeDocument/2006/relationships/oleObject" Target="embeddings/oleObject159.bin"/><Relationship Id="rId306" Type="http://schemas.openxmlformats.org/officeDocument/2006/relationships/oleObject" Target="embeddings/oleObject158.bin"/><Relationship Id="rId305" Type="http://schemas.openxmlformats.org/officeDocument/2006/relationships/oleObject" Target="embeddings/oleObject157.bin"/><Relationship Id="rId304" Type="http://schemas.openxmlformats.org/officeDocument/2006/relationships/oleObject" Target="embeddings/oleObject156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5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36.png"/><Relationship Id="rId296" Type="http://schemas.openxmlformats.org/officeDocument/2006/relationships/image" Target="media/image135.png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2.bin"/><Relationship Id="rId293" Type="http://schemas.openxmlformats.org/officeDocument/2006/relationships/oleObject" Target="embeddings/oleObject151.bin"/><Relationship Id="rId292" Type="http://schemas.openxmlformats.org/officeDocument/2006/relationships/oleObject" Target="embeddings/oleObject150.bin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3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2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0.wmf"/><Relationship Id="rId283" Type="http://schemas.openxmlformats.org/officeDocument/2006/relationships/oleObject" Target="embeddings/oleObject145.bin"/><Relationship Id="rId282" Type="http://schemas.openxmlformats.org/officeDocument/2006/relationships/oleObject" Target="embeddings/oleObject144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2.wmf"/><Relationship Id="rId279" Type="http://schemas.openxmlformats.org/officeDocument/2006/relationships/image" Target="media/image128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7.bin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3.png"/><Relationship Id="rId266" Type="http://schemas.openxmlformats.org/officeDocument/2006/relationships/oleObject" Target="embeddings/oleObject135.bin"/><Relationship Id="rId265" Type="http://schemas.openxmlformats.org/officeDocument/2006/relationships/oleObject" Target="embeddings/oleObject134.bin"/><Relationship Id="rId264" Type="http://schemas.openxmlformats.org/officeDocument/2006/relationships/oleObject" Target="embeddings/oleObject133.bin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oleObject" Target="embeddings/oleObject130.bin"/><Relationship Id="rId260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1.png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png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6.bin"/><Relationship Id="rId232" Type="http://schemas.openxmlformats.org/officeDocument/2006/relationships/oleObject" Target="embeddings/oleObject115.bin"/><Relationship Id="rId231" Type="http://schemas.openxmlformats.org/officeDocument/2006/relationships/oleObject" Target="embeddings/oleObject114.bin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2.bin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9.wmf"/><Relationship Id="rId219" Type="http://schemas.openxmlformats.org/officeDocument/2006/relationships/image" Target="media/image104.png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6.png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oleObject" Target="embeddings/oleObject89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88.bin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oleObject" Target="embeddings/oleObject84.bin"/><Relationship Id="rId175" Type="http://schemas.openxmlformats.org/officeDocument/2006/relationships/oleObject" Target="embeddings/oleObject83.bin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2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6.png"/><Relationship Id="rId159" Type="http://schemas.openxmlformats.org/officeDocument/2006/relationships/image" Target="media/image76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5.png"/><Relationship Id="rId156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5.png"/><Relationship Id="rId149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png"/><Relationship Id="rId143" Type="http://schemas.openxmlformats.org/officeDocument/2006/relationships/image" Target="media/image68.wmf"/><Relationship Id="rId142" Type="http://schemas.openxmlformats.org/officeDocument/2006/relationships/oleObject" Target="embeddings/oleObject66.bin"/><Relationship Id="rId141" Type="http://schemas.openxmlformats.org/officeDocument/2006/relationships/oleObject" Target="embeddings/oleObject65.bin"/><Relationship Id="rId140" Type="http://schemas.openxmlformats.org/officeDocument/2006/relationships/oleObject" Target="embeddings/oleObject64.bin"/><Relationship Id="rId14" Type="http://schemas.openxmlformats.org/officeDocument/2006/relationships/image" Target="media/image4.png"/><Relationship Id="rId139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3.png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png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2CCA8E-C5CC-4C9D-8E18-CCCC9AC5DC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817</Words>
  <Characters>3059</Characters>
  <Lines>57</Lines>
  <Paragraphs>16</Paragraphs>
  <TotalTime>0</TotalTime>
  <ScaleCrop>false</ScaleCrop>
  <LinksUpToDate>false</LinksUpToDate>
  <CharactersWithSpaces>319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7T22:20:00Z</dcterms:created>
  <dc:creator>学科网试题生产平台</dc:creator>
  <dc:description>3002581944131584</dc:description>
  <cp:lastModifiedBy>上帝掷骰子吗</cp:lastModifiedBy>
  <dcterms:modified xsi:type="dcterms:W3CDTF">2024-07-18T18:16:1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1865A9009DF461DAF233DCE0A96E866</vt:lpwstr>
  </property>
</Properties>
</file>